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25"/>
  </p:notesMasterIdLst>
  <p:handoutMasterIdLst>
    <p:handoutMasterId r:id="rId26"/>
  </p:handoutMasterIdLst>
  <p:sldIdLst>
    <p:sldId id="392" r:id="rId3"/>
    <p:sldId id="447" r:id="rId4"/>
    <p:sldId id="488" r:id="rId5"/>
    <p:sldId id="489" r:id="rId6"/>
    <p:sldId id="491" r:id="rId7"/>
    <p:sldId id="492" r:id="rId8"/>
    <p:sldId id="493" r:id="rId9"/>
    <p:sldId id="494" r:id="rId10"/>
    <p:sldId id="495" r:id="rId11"/>
    <p:sldId id="448" r:id="rId12"/>
    <p:sldId id="475" r:id="rId13"/>
    <p:sldId id="496" r:id="rId14"/>
    <p:sldId id="449" r:id="rId15"/>
    <p:sldId id="479" r:id="rId16"/>
    <p:sldId id="450" r:id="rId17"/>
    <p:sldId id="480" r:id="rId18"/>
    <p:sldId id="481" r:id="rId19"/>
    <p:sldId id="482" r:id="rId20"/>
    <p:sldId id="483" r:id="rId21"/>
    <p:sldId id="452" r:id="rId22"/>
    <p:sldId id="453" r:id="rId23"/>
    <p:sldId id="455" r:id="rId24"/>
  </p:sldIdLst>
  <p:sldSz cx="9144000" cy="6858000" type="screen4x3"/>
  <p:notesSz cx="9601200" cy="7315200"/>
  <p:custDataLst>
    <p:tags r:id="rId2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872" y="144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6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84613" y="6553200"/>
            <a:ext cx="175939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38627" y="6553200"/>
            <a:ext cx="180537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4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3131" y="6553200"/>
            <a:ext cx="156086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62393" y="6553200"/>
            <a:ext cx="1581608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408" y="1431462"/>
            <a:ext cx="8848192" cy="4194638"/>
          </a:xfrm>
        </p:spPr>
        <p:txBody>
          <a:bodyPr/>
          <a:lstStyle/>
          <a:p>
            <a:r>
              <a:rPr lang="en-US" sz="4400" dirty="0" smtClean="0"/>
              <a:t>     Axiom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/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>
                <a:solidFill>
                  <a:srgbClr val="000000"/>
                </a:solidFill>
              </a:rPr>
              <a:t>  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>
                <a:solidFill>
                  <a:srgbClr val="0000FF"/>
                </a:solidFill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>
                <a:solidFill>
                  <a:srgbClr val="0000FF"/>
                </a:solidFill>
              </a:rPr>
              <a:t>P </a:t>
            </a:r>
            <a:r>
              <a:rPr lang="en-US" sz="4000" dirty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>
                <a:solidFill>
                  <a:srgbClr val="0000FF"/>
                </a:solidFill>
              </a:rPr>
              <a:t> Q)</a:t>
            </a:r>
            <a:r>
              <a:rPr lang="en-US" sz="4000" dirty="0"/>
              <a:t> </a:t>
            </a:r>
            <a:r>
              <a:rPr lang="en-US" sz="4000" dirty="0" smtClean="0"/>
              <a:t>	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>
                <a:solidFill>
                  <a:srgbClr val="000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     The only </a:t>
            </a:r>
            <a:r>
              <a:rPr lang="en-US" sz="4400" dirty="0"/>
              <a:t>r</a:t>
            </a:r>
            <a:r>
              <a:rPr lang="en-US" sz="4400" dirty="0" smtClean="0"/>
              <a:t>ule: </a:t>
            </a:r>
            <a:r>
              <a:rPr lang="en-US" sz="4400" dirty="0" smtClean="0">
                <a:solidFill>
                  <a:srgbClr val="BB0FAB"/>
                </a:solidFill>
              </a:rPr>
              <a:t>modus ponen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93113" y="6553200"/>
            <a:ext cx="1650888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500" y="1355495"/>
            <a:ext cx="8111330" cy="4124786"/>
          </a:xfrm>
        </p:spPr>
        <p:txBody>
          <a:bodyPr/>
          <a:lstStyle/>
          <a:p>
            <a:pPr marL="0" indent="0"/>
            <a:r>
              <a:rPr lang="en-US" sz="4400" dirty="0" smtClean="0"/>
              <a:t>Three Axioms: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 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  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One Rule: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70198"/>
              </p:ext>
            </p:extLst>
          </p:nvPr>
        </p:nvGraphicFramePr>
        <p:xfrm>
          <a:off x="702140" y="2048841"/>
          <a:ext cx="2811476" cy="7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93" name="Equation" r:id="rId3" imgW="850900" imgH="241300" progId="Equation.DSMT4">
                  <p:embed/>
                </p:oleObj>
              </mc:Choice>
              <mc:Fallback>
                <p:oleObj name="Equation" r:id="rId3" imgW="850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140" y="2048841"/>
                        <a:ext cx="2811476" cy="79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20855"/>
              </p:ext>
            </p:extLst>
          </p:nvPr>
        </p:nvGraphicFramePr>
        <p:xfrm>
          <a:off x="5499100" y="42545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94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9100" y="42545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41049"/>
              </p:ext>
            </p:extLst>
          </p:nvPr>
        </p:nvGraphicFramePr>
        <p:xfrm>
          <a:off x="800088" y="2749550"/>
          <a:ext cx="31322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95" name="Equation" r:id="rId7" imgW="901700" imgH="241300" progId="Equation.DSMT4">
                  <p:embed/>
                </p:oleObj>
              </mc:Choice>
              <mc:Fallback>
                <p:oleObj name="Equation" r:id="rId7" imgW="901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088" y="2749550"/>
                        <a:ext cx="313222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11499" y="4455584"/>
            <a:ext cx="40859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kern="0" dirty="0">
                <a:solidFill>
                  <a:srgbClr val="BB0FAB"/>
                </a:solidFill>
                <a:latin typeface="Comic Sans MS" pitchFamily="66" charset="0"/>
              </a:rPr>
              <a:t>modus ponens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33526"/>
              </p:ext>
            </p:extLst>
          </p:nvPr>
        </p:nvGraphicFramePr>
        <p:xfrm>
          <a:off x="657781" y="3619505"/>
          <a:ext cx="7582582" cy="74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96" name="Equation" r:id="rId9" imgW="2209800" imgH="215900" progId="Equation.DSMT4">
                  <p:embed/>
                </p:oleObj>
              </mc:Choice>
              <mc:Fallback>
                <p:oleObj name="Equation" r:id="rId9" imgW="220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781" y="3619505"/>
                        <a:ext cx="7582582" cy="74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0112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936699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To illustrate the proof system </a:t>
            </a:r>
          </a:p>
          <a:p>
            <a:r>
              <a:rPr lang="en-US" sz="4400" dirty="0" smtClean="0"/>
              <a:t>we’ll do an example, which you </a:t>
            </a:r>
          </a:p>
          <a:p>
            <a:r>
              <a:rPr lang="en-US" sz="4400" dirty="0" smtClean="0"/>
              <a:t>may safely skip.</a:t>
            </a:r>
          </a:p>
          <a:p>
            <a:endParaRPr lang="en-US" sz="4400" dirty="0" smtClean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51956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P→P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47695"/>
              </p:ext>
            </p:extLst>
          </p:nvPr>
        </p:nvGraphicFramePr>
        <p:xfrm>
          <a:off x="300565" y="2767013"/>
          <a:ext cx="84613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0" name="Equation" r:id="rId3" imgW="1854200" imgH="508000" progId="Equation.3">
                  <p:embed/>
                </p:oleObj>
              </mc:Choice>
              <mc:Fallback>
                <p:oleObj name="Equation" r:id="rId3" imgW="1854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65" y="2767013"/>
                        <a:ext cx="8461375" cy="231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52084" y="5154084"/>
            <a:ext cx="47339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9426359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94086"/>
              </p:ext>
            </p:extLst>
          </p:nvPr>
        </p:nvGraphicFramePr>
        <p:xfrm>
          <a:off x="303213" y="2697163"/>
          <a:ext cx="839470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6" name="Equation" r:id="rId3" imgW="1854200" imgH="533400" progId="Equation.DSMT4">
                  <p:embed/>
                </p:oleObj>
              </mc:Choice>
              <mc:Fallback>
                <p:oleObj name="Equation" r:id="rId3" imgW="185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2697163"/>
                        <a:ext cx="8394700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14" name="TextBox 13"/>
          <p:cNvSpPr txBox="1"/>
          <p:nvPr/>
        </p:nvSpPr>
        <p:spPr>
          <a:xfrm>
            <a:off x="1174772" y="5154084"/>
            <a:ext cx="43382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48557"/>
              </p:ext>
            </p:extLst>
          </p:nvPr>
        </p:nvGraphicFramePr>
        <p:xfrm>
          <a:off x="5435508" y="5103284"/>
          <a:ext cx="238559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7" name="Equation" r:id="rId5" imgW="546100" imgH="241300" progId="Equation.DSMT4">
                  <p:embed/>
                </p:oleObj>
              </mc:Choice>
              <mc:Fallback>
                <p:oleObj name="Equation" r:id="rId5" imgW="54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508" y="5103284"/>
                        <a:ext cx="238559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92554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3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5595" y="1254858"/>
            <a:ext cx="4607906" cy="123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5400" smtClean="0"/>
              <a:t>3</a:t>
            </a:r>
            <a:r>
              <a:rPr lang="en-US" sz="5400" baseline="30000" smtClean="0"/>
              <a:t>rd</a:t>
            </a:r>
            <a:r>
              <a:rPr lang="en-US" sz="5400" smtClean="0"/>
              <a:t> axiom: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5430587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4301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96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154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0470"/>
              </p:ext>
            </p:extLst>
          </p:nvPr>
        </p:nvGraphicFramePr>
        <p:xfrm>
          <a:off x="219075" y="2841625"/>
          <a:ext cx="86153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9" name="Equation" r:id="rId3" imgW="1955800" imgH="482600" progId="Equation.3">
                  <p:embed/>
                </p:oleObj>
              </mc:Choice>
              <mc:Fallback>
                <p:oleObj name="Equation" r:id="rId3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2841625"/>
                        <a:ext cx="8615363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85206" y="3148758"/>
            <a:ext cx="3936402" cy="876913"/>
            <a:chOff x="635598" y="3104247"/>
            <a:chExt cx="3936402" cy="876913"/>
          </a:xfrm>
        </p:grpSpPr>
        <p:sp>
          <p:nvSpPr>
            <p:cNvPr id="13" name="Left Brace 12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0011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04202"/>
              </p:ext>
            </p:extLst>
          </p:nvPr>
        </p:nvGraphicFramePr>
        <p:xfrm>
          <a:off x="5765513" y="3947052"/>
          <a:ext cx="2405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44" name="Equation" r:id="rId3" imgW="546100" imgH="215900" progId="Equation.DSMT4">
                  <p:embed/>
                </p:oleObj>
              </mc:Choice>
              <mc:Fallback>
                <p:oleObj name="Equation" r:id="rId3" imgW="546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513" y="3947052"/>
                        <a:ext cx="24050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21400" y="5105400"/>
            <a:ext cx="17238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4190623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every provable </a:t>
            </a:r>
          </a:p>
          <a:p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formula is</a:t>
            </a:r>
            <a:r>
              <a:rPr lang="en-US" sz="5400" dirty="0" smtClean="0">
                <a:latin typeface="Comic Sans MS" pitchFamily="66" charset="0"/>
              </a:rPr>
              <a:t> al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429180" y="36851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is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5400" b="1" i="0" u="none" strike="noStrike" kern="0" cap="none" spc="0" normalizeH="0" baseline="0" noProof="0" dirty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BB0FAB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460500"/>
            <a:ext cx="8661400" cy="5016500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dirty="0" smtClean="0">
                <a:solidFill>
                  <a:srgbClr val="BB0FAB"/>
                </a:solidFill>
              </a:rPr>
              <a:t>every</a:t>
            </a:r>
            <a:r>
              <a:rPr lang="en-US" sz="4800" i="1" dirty="0" smtClean="0">
                <a:solidFill>
                  <a:srgbClr val="BB0FAB"/>
                </a:solidFill>
              </a:rPr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valid</a:t>
            </a:r>
            <a:endParaRPr lang="en-US" sz="4800" i="1" dirty="0" smtClean="0">
              <a:solidFill>
                <a:srgbClr val="BB0FAB"/>
              </a:solidFill>
            </a:endParaRPr>
          </a:p>
          <a:p>
            <a:r>
              <a:rPr lang="en-US" sz="4800" dirty="0" smtClean="0">
                <a:solidFill>
                  <a:srgbClr val="BB0FAB"/>
                </a:solidFill>
              </a:rPr>
              <a:t>(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OT</a:t>
            </a:r>
            <a:r>
              <a:rPr lang="en-US" sz="4800" dirty="0" smtClean="0">
                <a:solidFill>
                  <a:srgbClr val="BB0FAB"/>
                </a:solidFill>
              </a:rPr>
              <a:t>,</a:t>
            </a:r>
            <a:r>
              <a:rPr lang="en-US" sz="48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800" dirty="0" smtClean="0">
                <a:solidFill>
                  <a:srgbClr val="BB0FAB"/>
                </a:solidFill>
              </a:rPr>
              <a:t>)-formula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provable</a:t>
            </a:r>
            <a:r>
              <a:rPr lang="en-US" sz="4800" dirty="0"/>
              <a:t>:</a:t>
            </a:r>
            <a:endParaRPr lang="en-US" sz="4800" dirty="0" smtClean="0"/>
          </a:p>
          <a:p>
            <a:pPr algn="ctr"/>
            <a:r>
              <a:rPr lang="en-US" sz="4800" dirty="0"/>
              <a:t>s</a:t>
            </a:r>
            <a:r>
              <a:rPr lang="en-US" sz="4800" dirty="0" smtClean="0"/>
              <a:t>ystem is “</a:t>
            </a:r>
            <a:r>
              <a:rPr lang="en-US" sz="5400" dirty="0" smtClean="0"/>
              <a:t>complete</a:t>
            </a:r>
            <a:r>
              <a:rPr lang="en-US" sz="4800" dirty="0" smtClean="0"/>
              <a:t>”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 hard to verify but would take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 full lecture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4000" dirty="0" err="1" smtClean="0"/>
              <a:t>Lukasiewicz</a:t>
            </a:r>
            <a:r>
              <a:rPr lang="en-US" sz="4000" dirty="0" smtClean="0"/>
              <a:t> is</a:t>
            </a:r>
            <a:r>
              <a:rPr lang="en-US" sz="36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endParaRPr lang="en-US" sz="4800" dirty="0">
              <a:solidFill>
                <a:srgbClr val="BB0FAB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766079" y="1601332"/>
            <a:ext cx="770482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lgebraic &amp; deduction proof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4800" dirty="0" smtClean="0">
                <a:latin typeface="Comic Sans MS" pitchFamily="66" charset="0"/>
              </a:rPr>
              <a:t> are no better than truth tables. </a:t>
            </a:r>
          </a:p>
          <a:p>
            <a:pPr algn="l"/>
            <a:r>
              <a:rPr lang="en-US" sz="48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e text describes a bunch of algebraic rules to prove that propositional formulas are equivalent</a:t>
            </a:r>
          </a:p>
          <a:p>
            <a:pPr algn="l"/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0370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example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</a:p>
          <a:p>
            <a:pPr algn="l"/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07882"/>
              </p:ext>
            </p:extLst>
          </p:nvPr>
        </p:nvGraphicFramePr>
        <p:xfrm>
          <a:off x="571765" y="36449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1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765" y="36449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example,</a:t>
            </a:r>
          </a:p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</a:t>
            </a:r>
          </a:p>
          <a:p>
            <a:pPr algn="l"/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11320"/>
              </p:ext>
            </p:extLst>
          </p:nvPr>
        </p:nvGraphicFramePr>
        <p:xfrm>
          <a:off x="1217613" y="36449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4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7613" y="36449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The set of rules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in the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text are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f two formulas ar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3755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nother approach is to start with some valid formulas (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axioms</a:t>
            </a:r>
            <a:r>
              <a:rPr lang="en-US" sz="5400" dirty="0" smtClean="0">
                <a:latin typeface="Comic Sans MS" pitchFamily="66" charset="0"/>
              </a:rPr>
              <a:t>) and deduce more valid formulas using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proof rules</a:t>
            </a:r>
          </a:p>
        </p:txBody>
      </p:sp>
    </p:spTree>
    <p:extLst>
      <p:ext uri="{BB962C8B-B14F-4D97-AF65-F5344CB8AC3E}">
        <p14:creationId xmlns:p14="http://schemas.microsoft.com/office/powerpoint/2010/main" val="2500915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kern="0" dirty="0" err="1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lang="en-US" sz="4400" kern="0" dirty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’ </a:t>
            </a:r>
            <a:r>
              <a:rPr lang="en-US" sz="4400" kern="0" dirty="0" smtClean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proof system</a:t>
            </a:r>
            <a:r>
              <a:rPr lang="en-US" sz="4400" kern="0" dirty="0" smtClean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is a particularly elegant example of this idea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54307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kern="0" dirty="0" err="1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lang="en-US" sz="4400" kern="0" dirty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’ </a:t>
            </a:r>
            <a:r>
              <a:rPr lang="en-US" sz="4400" kern="0" dirty="0" smtClean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proof system</a:t>
            </a:r>
            <a:r>
              <a:rPr lang="en-US" sz="4400" kern="0" dirty="0" smtClean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is a particularly elegant example of this idea.  It covers formulas whose only logical operators are </a:t>
            </a:r>
            <a:r>
              <a:rPr lang="en-US" kern="0" dirty="0" smtClean="0">
                <a:solidFill>
                  <a:srgbClr val="0000E5"/>
                </a:solidFill>
                <a:latin typeface="Comic Sans MS" pitchFamily="66" charset="0"/>
                <a:ea typeface="+mj-ea"/>
                <a:cs typeface="+mj-cs"/>
              </a:rPr>
              <a:t>IMPLIES</a:t>
            </a:r>
            <a:r>
              <a:rPr lang="en-US" sz="4400" kern="0" dirty="0" smtClean="0">
                <a:solidFill>
                  <a:srgbClr val="0000E5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400" kern="0" dirty="0" smtClean="0">
                <a:latin typeface="Comic Sans MS" pitchFamily="66" charset="0"/>
                <a:ea typeface="+mj-ea"/>
                <a:cs typeface="+mj-cs"/>
              </a:rPr>
              <a:t>(</a:t>
            </a:r>
            <a:r>
              <a:rPr lang="en-US" sz="4400" kern="0" dirty="0" smtClean="0">
                <a:solidFill>
                  <a:srgbClr val="0000E5"/>
                </a:solidFill>
                <a:latin typeface="Symbol"/>
                <a:sym typeface="Symbol"/>
              </a:rPr>
              <a:t>→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) and</a:t>
            </a:r>
            <a:r>
              <a:rPr lang="en-US" sz="4400" kern="0" dirty="0" smtClean="0">
                <a:solidFill>
                  <a:srgbClr val="0000E5"/>
                </a:solidFill>
                <a:latin typeface="Comic Sans MS"/>
                <a:cs typeface="Comic Sans MS"/>
                <a:sym typeface="Symbol"/>
              </a:rPr>
              <a:t> </a:t>
            </a:r>
            <a:r>
              <a:rPr lang="en-US" kern="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/>
              </a:rPr>
              <a:t>NOT</a:t>
            </a:r>
            <a:r>
              <a:rPr lang="en-US" kern="0" dirty="0" smtClean="0">
                <a:latin typeface="Comic Sans MS"/>
                <a:cs typeface="Comic Sans MS"/>
                <a:sym typeface="Symbol"/>
              </a:rPr>
              <a:t>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82109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51</TotalTime>
  <Words>510</Words>
  <Application>Microsoft Macintosh PowerPoint</Application>
  <PresentationFormat>On-screen Show (4:3)</PresentationFormat>
  <Paragraphs>115</Paragraphs>
  <Slides>22</Slides>
  <Notes>7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6.042 Lecture Template</vt:lpstr>
      <vt:lpstr>1_6.042 Lecture Template</vt:lpstr>
      <vt:lpstr>Equation</vt:lpstr>
      <vt:lpstr>The Logic of Propositions</vt:lpstr>
      <vt:lpstr>Proving Validity</vt:lpstr>
      <vt:lpstr>Proving Validity</vt:lpstr>
      <vt:lpstr>Algebra for Equivalence</vt:lpstr>
      <vt:lpstr>Algebra for Equivalence</vt:lpstr>
      <vt:lpstr>Algebra for Equivalence</vt:lpstr>
      <vt:lpstr>A Proof System</vt:lpstr>
      <vt:lpstr>A Proof System</vt:lpstr>
      <vt:lpstr>A Proof System</vt:lpstr>
      <vt:lpstr>Lukasiewicz’ Proof System</vt:lpstr>
      <vt:lpstr>Lukasiewicz’ Proof System</vt:lpstr>
      <vt:lpstr>Lukasiewicz’ Proof System</vt:lpstr>
      <vt:lpstr>Lukasiewicz’ Proof System</vt:lpstr>
      <vt:lpstr>A Lukasiewicz’ Proof</vt:lpstr>
      <vt:lpstr>A Lukasiewicz’ Proof</vt:lpstr>
      <vt:lpstr>A Lukasiewicz’ Proof</vt:lpstr>
      <vt:lpstr>A Lukasiewicz’ Proof</vt:lpstr>
      <vt:lpstr>A Lukasiewicz’ Proof</vt:lpstr>
      <vt:lpstr>A Lukasiewicz’ Proof</vt:lpstr>
      <vt:lpstr>Lukasiewicz’ Proof System</vt:lpstr>
      <vt:lpstr>Lukasiewicz is Complete</vt:lpstr>
      <vt:lpstr>validity checking still inefficient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64</cp:revision>
  <cp:lastPrinted>2013-04-04T02:59:25Z</cp:lastPrinted>
  <dcterms:created xsi:type="dcterms:W3CDTF">2011-02-09T15:01:58Z</dcterms:created>
  <dcterms:modified xsi:type="dcterms:W3CDTF">2015-02-10T07:07:40Z</dcterms:modified>
</cp:coreProperties>
</file>